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9714E" w:rsidRDefault="00D75774">
      <w:pPr>
        <w:pStyle w:val="Title"/>
      </w:pPr>
      <w:bookmarkStart w:id="0" w:name="_GoBack"/>
      <w:bookmarkEnd w:id="0"/>
      <w:r>
        <w:t>Quiz 9</w:t>
      </w:r>
      <w:r w:rsidR="005A5D17">
        <w:t>A</w:t>
      </w:r>
    </w:p>
    <w:p w:rsidR="00C432EE" w:rsidRDefault="00C432EE">
      <w:pPr>
        <w:pStyle w:val="Title"/>
      </w:pPr>
    </w:p>
    <w:p w:rsidR="00F90D97" w:rsidRPr="006B2AF5" w:rsidRDefault="00857E5B" w:rsidP="00C25FC1">
      <w:pPr>
        <w:widowControl w:val="0"/>
        <w:ind w:left="1440" w:hanging="1440"/>
        <w:rPr>
          <w:snapToGrid w:val="0"/>
        </w:rPr>
      </w:pPr>
      <w:proofErr w:type="gramStart"/>
      <w:r>
        <w:rPr>
          <w:snapToGrid w:val="0"/>
        </w:rPr>
        <w:t>Question 1.</w:t>
      </w:r>
      <w:proofErr w:type="gramEnd"/>
      <w:r w:rsidR="008B4EA1" w:rsidRPr="006B2AF5">
        <w:rPr>
          <w:snapToGrid w:val="0"/>
        </w:rPr>
        <w:t xml:space="preserve"> </w:t>
      </w:r>
      <w:r w:rsidR="008B4EA1" w:rsidRPr="006B2AF5">
        <w:rPr>
          <w:snapToGrid w:val="0"/>
        </w:rPr>
        <w:tab/>
      </w:r>
      <w:r w:rsidR="00F90D97" w:rsidRPr="006B2AF5">
        <w:rPr>
          <w:snapToGrid w:val="0"/>
        </w:rPr>
        <w:t>In which of the following substances would you expect to find hydrogen bonding</w:t>
      </w:r>
      <w:r>
        <w:rPr>
          <w:snapToGrid w:val="0"/>
        </w:rPr>
        <w:t xml:space="preserve"> (3 points)</w:t>
      </w:r>
      <w:r w:rsidR="00F90D97" w:rsidRPr="006B2AF5">
        <w:rPr>
          <w:snapToGrid w:val="0"/>
        </w:rPr>
        <w:t xml:space="preserve">? </w:t>
      </w:r>
    </w:p>
    <w:p w:rsidR="00F90D97" w:rsidRPr="00F90D97" w:rsidRDefault="00F90D97" w:rsidP="00F90D97">
      <w:pPr>
        <w:pStyle w:val="ListParagraph"/>
        <w:widowControl w:val="0"/>
        <w:numPr>
          <w:ilvl w:val="0"/>
          <w:numId w:val="17"/>
        </w:numPr>
        <w:rPr>
          <w:snapToGrid w:val="0"/>
        </w:rPr>
      </w:pPr>
      <w:r w:rsidRPr="006B2AF5">
        <w:rPr>
          <w:snapToGrid w:val="0"/>
        </w:rPr>
        <w:t>Water</w:t>
      </w:r>
      <w:r>
        <w:rPr>
          <w:snapToGrid w:val="0"/>
        </w:rPr>
        <w:t>, H</w:t>
      </w:r>
      <w:r>
        <w:rPr>
          <w:snapToGrid w:val="0"/>
          <w:vertAlign w:val="subscript"/>
        </w:rPr>
        <w:t>2</w:t>
      </w:r>
      <w:r>
        <w:t>O</w:t>
      </w:r>
      <w:r>
        <w:tab/>
      </w:r>
      <w:r>
        <w:tab/>
      </w:r>
      <w:r>
        <w:tab/>
      </w:r>
      <w:r>
        <w:tab/>
        <w:t>____yes__________</w:t>
      </w:r>
    </w:p>
    <w:p w:rsidR="00F90D97" w:rsidRPr="00F90D97" w:rsidRDefault="00F90D97" w:rsidP="00F90D97">
      <w:pPr>
        <w:pStyle w:val="ListParagraph"/>
        <w:widowControl w:val="0"/>
        <w:numPr>
          <w:ilvl w:val="0"/>
          <w:numId w:val="17"/>
        </w:numPr>
        <w:rPr>
          <w:snapToGrid w:val="0"/>
        </w:rPr>
      </w:pPr>
      <w:r>
        <w:t>Hydrogen iodide, HI</w:t>
      </w:r>
      <w:r>
        <w:tab/>
      </w:r>
      <w:r>
        <w:tab/>
      </w:r>
      <w:r>
        <w:tab/>
        <w:t>____no____________</w:t>
      </w:r>
    </w:p>
    <w:p w:rsidR="00F90D97" w:rsidRPr="00F90D97" w:rsidRDefault="00F90D97" w:rsidP="00F90D97">
      <w:pPr>
        <w:pStyle w:val="ListParagraph"/>
        <w:widowControl w:val="0"/>
        <w:numPr>
          <w:ilvl w:val="0"/>
          <w:numId w:val="17"/>
        </w:numPr>
        <w:rPr>
          <w:snapToGrid w:val="0"/>
        </w:rPr>
      </w:pPr>
      <w:r>
        <w:t>Ethanol,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tab/>
      </w:r>
      <w:r>
        <w:tab/>
      </w:r>
      <w:r>
        <w:tab/>
      </w:r>
      <w:r>
        <w:tab/>
        <w:t>____yes____________</w:t>
      </w:r>
    </w:p>
    <w:p w:rsidR="00F3766D" w:rsidRDefault="00F3766D" w:rsidP="00B75BD6">
      <w:pPr>
        <w:widowControl w:val="0"/>
        <w:ind w:left="1440" w:hanging="1440"/>
        <w:rPr>
          <w:snapToGrid w:val="0"/>
        </w:rPr>
      </w:pPr>
    </w:p>
    <w:p w:rsidR="00857E5B" w:rsidRDefault="00857E5B" w:rsidP="00857E5B">
      <w:pPr>
        <w:ind w:left="1440" w:hanging="1440"/>
      </w:pPr>
      <w:proofErr w:type="gramStart"/>
      <w:r>
        <w:t>Question 2.</w:t>
      </w:r>
      <w:proofErr w:type="gramEnd"/>
      <w:r>
        <w:tab/>
        <w:t>During the decomposition of potassium perchlorate, KClO</w:t>
      </w:r>
      <w:r>
        <w:rPr>
          <w:vertAlign w:val="subscript"/>
        </w:rPr>
        <w:t>4</w:t>
      </w:r>
      <w:r>
        <w:t>, 92 mL of gas are collected by the displacement of water at 25 °C. If the atmospheric pressure is 763 mmHg, and the vapor pressure of water at 25 °C is 23.8 mmHg (3 points).</w:t>
      </w:r>
    </w:p>
    <w:p w:rsidR="00857E5B" w:rsidRDefault="00857E5B" w:rsidP="00857E5B">
      <w:pPr>
        <w:pStyle w:val="ListParagraph"/>
        <w:numPr>
          <w:ilvl w:val="7"/>
          <w:numId w:val="18"/>
        </w:numPr>
        <w:ind w:left="1800"/>
        <w:contextualSpacing/>
      </w:pPr>
      <w:r>
        <w:t xml:space="preserve">What is the partial pressure of oxygen gas?  </w:t>
      </w:r>
    </w:p>
    <w:p w:rsidR="00857E5B" w:rsidRDefault="00857E5B" w:rsidP="00857E5B"/>
    <w:p w:rsidR="00857E5B" w:rsidRPr="00B755CE" w:rsidRDefault="00AB684F" w:rsidP="00857E5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water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water</m:t>
              </m:r>
            </m:sub>
          </m:sSub>
        </m:oMath>
      </m:oMathPara>
    </w:p>
    <w:p w:rsidR="00857E5B" w:rsidRDefault="00AB684F" w:rsidP="00857E5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763 mmHg-23.8 mmHg=739.2 mmHg≈739 mmHg</m:t>
          </m:r>
        </m:oMath>
      </m:oMathPara>
    </w:p>
    <w:p w:rsidR="00857E5B" w:rsidRDefault="00857E5B" w:rsidP="00857E5B">
      <w:pPr>
        <w:spacing w:after="200"/>
        <w:ind w:left="1440" w:hanging="1440"/>
      </w:pPr>
    </w:p>
    <w:p w:rsidR="00857E5B" w:rsidRDefault="00857E5B" w:rsidP="00857E5B">
      <w:pPr>
        <w:spacing w:after="200"/>
        <w:ind w:left="1440" w:hanging="1440"/>
      </w:pPr>
      <w:proofErr w:type="gramStart"/>
      <w:r>
        <w:t>Question 3.</w:t>
      </w:r>
      <w:proofErr w:type="gramEnd"/>
      <w:r>
        <w:tab/>
        <w:t xml:space="preserve">Which has a larger radius, a calcium atom or a calcium ion? Explain your reasoning (4 points). </w:t>
      </w:r>
    </w:p>
    <w:p w:rsidR="00857E5B" w:rsidRDefault="00857E5B" w:rsidP="00857E5B">
      <w:pPr>
        <w:spacing w:after="200"/>
        <w:ind w:left="1440" w:hanging="1440"/>
      </w:pPr>
      <w:r>
        <w:tab/>
        <w:t xml:space="preserve">A calcium ion is smaller than a calcium atom. They both have the same number of protons, but the strontium ion has fewer electrons, so it is smaller. </w:t>
      </w:r>
    </w:p>
    <w:p w:rsidR="00857E5B" w:rsidRPr="0045087C" w:rsidRDefault="00857E5B" w:rsidP="00857E5B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Question 4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 xml:space="preserve">For each of the following draw the Lewis structure, indicate the </w:t>
      </w:r>
      <w:r w:rsidRPr="0045087C">
        <w:rPr>
          <w:rFonts w:ascii="Times New Roman" w:hAnsi="Times New Roman" w:cs="Times New Roman"/>
          <w:sz w:val="24"/>
          <w:szCs w:val="24"/>
        </w:rPr>
        <w:t>orbital</w:t>
      </w:r>
      <w:r>
        <w:rPr>
          <w:rFonts w:ascii="Times New Roman" w:hAnsi="Times New Roman" w:cs="Times New Roman"/>
          <w:sz w:val="24"/>
          <w:szCs w:val="24"/>
        </w:rPr>
        <w:t xml:space="preserve"> geometry, </w:t>
      </w:r>
      <w:r w:rsidRPr="0045087C">
        <w:rPr>
          <w:rFonts w:ascii="Times New Roman" w:hAnsi="Times New Roman" w:cs="Times New Roman"/>
          <w:sz w:val="24"/>
          <w:szCs w:val="24"/>
        </w:rPr>
        <w:t>molecular geometry of the central atom</w:t>
      </w:r>
      <w:r>
        <w:rPr>
          <w:rFonts w:ascii="Times New Roman" w:hAnsi="Times New Roman" w:cs="Times New Roman"/>
          <w:sz w:val="24"/>
          <w:szCs w:val="24"/>
        </w:rPr>
        <w:t xml:space="preserve">, the bond angle, and polarity (10 points). </w:t>
      </w:r>
      <w:r w:rsidRPr="0045087C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6648" w:type="dxa"/>
        <w:tblInd w:w="2010" w:type="dxa"/>
        <w:tblLook w:val="04A0" w:firstRow="1" w:lastRow="0" w:firstColumn="1" w:lastColumn="0" w:noHBand="0" w:noVBand="1"/>
      </w:tblPr>
      <w:tblGrid>
        <w:gridCol w:w="3585"/>
        <w:gridCol w:w="3063"/>
      </w:tblGrid>
      <w:tr w:rsidR="00857E5B" w:rsidRPr="0045087C" w:rsidTr="00E11EC7">
        <w:tc>
          <w:tcPr>
            <w:tcW w:w="3585" w:type="dxa"/>
          </w:tcPr>
          <w:p w:rsidR="00857E5B" w:rsidRPr="0045087C" w:rsidRDefault="00E11EC7" w:rsidP="00E11EC7">
            <w:pPr>
              <w:pStyle w:val="NoSpacing"/>
              <w:ind w:left="504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ilicon diox</w:t>
            </w:r>
            <w:r w:rsidR="00857E5B">
              <w:rPr>
                <w:rFonts w:ascii="Times New Roman" w:hAnsi="Times New Roman" w:cs="Times New Roman"/>
                <w:sz w:val="24"/>
                <w:szCs w:val="24"/>
              </w:rPr>
              <w:t>ide, 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="00857E5B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="00857E5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063" w:type="dxa"/>
          </w:tcPr>
          <w:p w:rsidR="00857E5B" w:rsidRPr="0045087C" w:rsidRDefault="00857E5B" w:rsidP="00784381">
            <w:pPr>
              <w:pStyle w:val="NoSpacing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Phosphorus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tribromide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, PBr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857E5B" w:rsidRPr="0045087C" w:rsidTr="00E11EC7">
        <w:tc>
          <w:tcPr>
            <w:tcW w:w="3585" w:type="dxa"/>
            <w:vAlign w:val="center"/>
          </w:tcPr>
          <w:p w:rsidR="00857E5B" w:rsidRPr="0045087C" w:rsidRDefault="00B0090B" w:rsidP="00784381">
            <w:pPr>
              <w:pStyle w:val="NoSpacing"/>
              <w:ind w:left="5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179" w:dyaOrig="6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8.75pt;height:31.5pt" o:ole="">
                  <v:imagedata r:id="rId8" o:title=""/>
                </v:shape>
                <o:OLEObject Type="Embed" ProgID="ChemDraw.Document.6.0" ShapeID="_x0000_i1025" DrawAspect="Content" ObjectID="_1479792189" r:id="rId9"/>
              </w:object>
            </w:r>
          </w:p>
        </w:tc>
        <w:tc>
          <w:tcPr>
            <w:tcW w:w="3063" w:type="dxa"/>
            <w:vAlign w:val="center"/>
          </w:tcPr>
          <w:p w:rsidR="00857E5B" w:rsidRPr="0045087C" w:rsidRDefault="00190B9B" w:rsidP="0078438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700" w:dyaOrig="1860">
                <v:shape id="_x0000_i1026" type="#_x0000_t75" style="width:135pt;height:93pt" o:ole="">
                  <v:imagedata r:id="rId10" o:title=""/>
                </v:shape>
                <o:OLEObject Type="Embed" ProgID="PBrush" ShapeID="_x0000_i1026" DrawAspect="Content" ObjectID="_1479792190" r:id="rId11"/>
              </w:objec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Linear</w:t>
            </w:r>
          </w:p>
        </w:tc>
        <w:tc>
          <w:tcPr>
            <w:tcW w:w="3063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etrahedral</w: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Linear </w:t>
            </w:r>
          </w:p>
        </w:tc>
        <w:tc>
          <w:tcPr>
            <w:tcW w:w="3063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rigonal pyramidal</w: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180° </w:t>
            </w:r>
          </w:p>
        </w:tc>
        <w:tc>
          <w:tcPr>
            <w:tcW w:w="3063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lt; 109.5°</w: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Nonpolar</w:t>
            </w:r>
          </w:p>
        </w:tc>
        <w:tc>
          <w:tcPr>
            <w:tcW w:w="3063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Polar</w:t>
            </w:r>
          </w:p>
        </w:tc>
      </w:tr>
    </w:tbl>
    <w:p w:rsidR="00857E5B" w:rsidRDefault="00857E5B" w:rsidP="005A5D17">
      <w:pPr>
        <w:pStyle w:val="Title"/>
      </w:pPr>
    </w:p>
    <w:p w:rsidR="00E11EC7" w:rsidRDefault="00E11EC7" w:rsidP="005A5D17">
      <w:pPr>
        <w:pStyle w:val="Title"/>
      </w:pPr>
    </w:p>
    <w:p w:rsidR="005A5D17" w:rsidRDefault="00FD0A3A" w:rsidP="005A5D17">
      <w:pPr>
        <w:pStyle w:val="Title"/>
      </w:pPr>
      <w:r>
        <w:lastRenderedPageBreak/>
        <w:t>Q</w:t>
      </w:r>
      <w:r w:rsidR="00D75774">
        <w:t>uiz 9</w:t>
      </w:r>
      <w:r w:rsidR="005A5D17">
        <w:t>B</w:t>
      </w:r>
    </w:p>
    <w:p w:rsidR="0033104A" w:rsidRDefault="0033104A" w:rsidP="005A5D17">
      <w:pPr>
        <w:pStyle w:val="Title"/>
      </w:pPr>
    </w:p>
    <w:p w:rsidR="00857E5B" w:rsidRPr="0045087C" w:rsidRDefault="00857E5B" w:rsidP="00857E5B">
      <w:pPr>
        <w:pStyle w:val="NoSpacing"/>
        <w:ind w:left="1440" w:hanging="1440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Question 1.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  <w:t xml:space="preserve">For each of the following draw the Lewis structure, indicate the </w:t>
      </w:r>
      <w:r w:rsidRPr="0045087C">
        <w:rPr>
          <w:rFonts w:ascii="Times New Roman" w:hAnsi="Times New Roman" w:cs="Times New Roman"/>
          <w:sz w:val="24"/>
          <w:szCs w:val="24"/>
        </w:rPr>
        <w:t>orbital</w:t>
      </w:r>
      <w:r>
        <w:rPr>
          <w:rFonts w:ascii="Times New Roman" w:hAnsi="Times New Roman" w:cs="Times New Roman"/>
          <w:sz w:val="24"/>
          <w:szCs w:val="24"/>
        </w:rPr>
        <w:t xml:space="preserve"> geometry, </w:t>
      </w:r>
      <w:r w:rsidRPr="0045087C">
        <w:rPr>
          <w:rFonts w:ascii="Times New Roman" w:hAnsi="Times New Roman" w:cs="Times New Roman"/>
          <w:sz w:val="24"/>
          <w:szCs w:val="24"/>
        </w:rPr>
        <w:t>molecular geometry of the central atom</w:t>
      </w:r>
      <w:r>
        <w:rPr>
          <w:rFonts w:ascii="Times New Roman" w:hAnsi="Times New Roman" w:cs="Times New Roman"/>
          <w:sz w:val="24"/>
          <w:szCs w:val="24"/>
        </w:rPr>
        <w:t xml:space="preserve">, the bond angle, and polarity (10 points). </w:t>
      </w:r>
      <w:r w:rsidRPr="0045087C"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TableGrid"/>
        <w:tblW w:w="6453" w:type="dxa"/>
        <w:tblInd w:w="1935" w:type="dxa"/>
        <w:tblLook w:val="04A0" w:firstRow="1" w:lastRow="0" w:firstColumn="1" w:lastColumn="0" w:noHBand="0" w:noVBand="1"/>
      </w:tblPr>
      <w:tblGrid>
        <w:gridCol w:w="3585"/>
        <w:gridCol w:w="2868"/>
      </w:tblGrid>
      <w:tr w:rsidR="00857E5B" w:rsidRPr="0045087C" w:rsidTr="00E11EC7">
        <w:tc>
          <w:tcPr>
            <w:tcW w:w="3585" w:type="dxa"/>
          </w:tcPr>
          <w:p w:rsidR="00857E5B" w:rsidRPr="0045087C" w:rsidRDefault="00857E5B" w:rsidP="00784381">
            <w:pPr>
              <w:pStyle w:val="NoSpacing"/>
              <w:ind w:left="504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Carbon dioxide, CO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2868" w:type="dxa"/>
          </w:tcPr>
          <w:p w:rsidR="00857E5B" w:rsidRPr="0045087C" w:rsidRDefault="00E11EC7" w:rsidP="00E11EC7">
            <w:pPr>
              <w:pStyle w:val="NoSpacing"/>
              <w:jc w:val="center"/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itrogen</w:t>
            </w:r>
            <w:r w:rsidR="00857E5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="00857E5B">
              <w:rPr>
                <w:rFonts w:ascii="Times New Roman" w:hAnsi="Times New Roman" w:cs="Times New Roman"/>
                <w:sz w:val="24"/>
                <w:szCs w:val="24"/>
              </w:rPr>
              <w:t>tribromide</w:t>
            </w:r>
            <w:proofErr w:type="spellEnd"/>
            <w:r w:rsidR="00857E5B">
              <w:rPr>
                <w:rFonts w:ascii="Times New Roman" w:hAnsi="Times New Roman" w:cs="Times New Roman"/>
                <w:sz w:val="24"/>
                <w:szCs w:val="24"/>
              </w:rPr>
              <w:t>, NBr</w:t>
            </w:r>
            <w:r w:rsidR="00857E5B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857E5B" w:rsidRPr="0045087C" w:rsidTr="00E11EC7">
        <w:tc>
          <w:tcPr>
            <w:tcW w:w="3585" w:type="dxa"/>
            <w:vAlign w:val="center"/>
          </w:tcPr>
          <w:p w:rsidR="00857E5B" w:rsidRPr="0045087C" w:rsidRDefault="00B0090B" w:rsidP="00784381">
            <w:pPr>
              <w:pStyle w:val="NoSpacing"/>
              <w:ind w:left="504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182" w:dyaOrig="621">
                <v:shape id="_x0000_i1027" type="#_x0000_t75" style="width:108.75pt;height:30.75pt" o:ole="">
                  <v:imagedata r:id="rId12" o:title=""/>
                </v:shape>
                <o:OLEObject Type="Embed" ProgID="ChemDraw.Document.6.0" ShapeID="_x0000_i1027" DrawAspect="Content" ObjectID="_1479792191" r:id="rId13"/>
              </w:object>
            </w:r>
          </w:p>
        </w:tc>
        <w:tc>
          <w:tcPr>
            <w:tcW w:w="2868" w:type="dxa"/>
            <w:vAlign w:val="center"/>
          </w:tcPr>
          <w:p w:rsidR="00857E5B" w:rsidRPr="0045087C" w:rsidRDefault="00B0090B" w:rsidP="00784381">
            <w:pPr>
              <w:pStyle w:val="NoSpacing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014" w:dyaOrig="1339">
                <v:shape id="_x0000_i1028" type="#_x0000_t75" style="width:100.5pt;height:66.75pt" o:ole="">
                  <v:imagedata r:id="rId14" o:title=""/>
                </v:shape>
                <o:OLEObject Type="Embed" ProgID="ChemDraw.Document.6.0" ShapeID="_x0000_i1028" DrawAspect="Content" ObjectID="_1479792192" r:id="rId15"/>
              </w:objec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Linear</w:t>
            </w:r>
          </w:p>
        </w:tc>
        <w:tc>
          <w:tcPr>
            <w:tcW w:w="2868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Orbital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etrahedral</w: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Linear </w:t>
            </w:r>
          </w:p>
        </w:tc>
        <w:tc>
          <w:tcPr>
            <w:tcW w:w="2868" w:type="dxa"/>
          </w:tcPr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sz w:val="24"/>
                <w:szCs w:val="24"/>
              </w:rPr>
              <w:t>Molecular geometr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Trigonal pyramidal</w: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 xml:space="preserve">180° </w:t>
            </w:r>
          </w:p>
        </w:tc>
        <w:tc>
          <w:tcPr>
            <w:tcW w:w="2868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Bond angle</w:t>
            </w:r>
          </w:p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&lt; 109.5°</w:t>
            </w:r>
          </w:p>
        </w:tc>
      </w:tr>
      <w:tr w:rsidR="00857E5B" w:rsidRPr="0045087C" w:rsidTr="00E11EC7">
        <w:tc>
          <w:tcPr>
            <w:tcW w:w="3585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857E5B" w:rsidRPr="00FB5848" w:rsidRDefault="00857E5B" w:rsidP="00784381">
            <w:pPr>
              <w:pStyle w:val="NoSpacing"/>
              <w:rPr>
                <w:rFonts w:ascii="Times New Roman" w:hAnsi="Times New Roman" w:cs="Times New Roman"/>
                <w:color w:val="FF0000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Nonpolar</w:t>
            </w:r>
          </w:p>
        </w:tc>
        <w:tc>
          <w:tcPr>
            <w:tcW w:w="2868" w:type="dxa"/>
          </w:tcPr>
          <w:p w:rsidR="00857E5B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Polarity</w:t>
            </w:r>
          </w:p>
          <w:p w:rsidR="00857E5B" w:rsidRPr="0045087C" w:rsidRDefault="00857E5B" w:rsidP="00784381">
            <w:pPr>
              <w:pStyle w:val="NoSpacing"/>
              <w:rPr>
                <w:rFonts w:ascii="Times New Roman" w:hAnsi="Times New Roman" w:cs="Times New Roman"/>
                <w:sz w:val="24"/>
                <w:szCs w:val="24"/>
              </w:rPr>
            </w:pPr>
            <w:r w:rsidRPr="0045087C">
              <w:rPr>
                <w:rFonts w:ascii="Times New Roman" w:hAnsi="Times New Roman" w:cs="Times New Roman"/>
                <w:color w:val="FF0000"/>
                <w:sz w:val="24"/>
                <w:szCs w:val="24"/>
              </w:rPr>
              <w:t>Polar</w:t>
            </w:r>
          </w:p>
        </w:tc>
      </w:tr>
    </w:tbl>
    <w:p w:rsidR="00857E5B" w:rsidRDefault="00857E5B" w:rsidP="00857E5B">
      <w:pPr>
        <w:spacing w:after="200"/>
        <w:ind w:left="1440" w:hanging="1440"/>
      </w:pPr>
    </w:p>
    <w:p w:rsidR="00857E5B" w:rsidRDefault="00857E5B" w:rsidP="00857E5B">
      <w:pPr>
        <w:spacing w:after="200"/>
        <w:ind w:left="1440" w:hanging="1440"/>
      </w:pPr>
      <w:proofErr w:type="gramStart"/>
      <w:r>
        <w:t>Question 2.</w:t>
      </w:r>
      <w:proofErr w:type="gramEnd"/>
      <w:r>
        <w:tab/>
        <w:t xml:space="preserve">Which has a larger radius, a barium atom or a barium ion? Explain your reasoning (4 points). </w:t>
      </w:r>
    </w:p>
    <w:p w:rsidR="00857E5B" w:rsidRDefault="00857E5B" w:rsidP="00857E5B">
      <w:pPr>
        <w:spacing w:after="200"/>
        <w:ind w:left="1440" w:hanging="1440"/>
      </w:pPr>
      <w:r>
        <w:tab/>
        <w:t xml:space="preserve">A barium ion is smaller than a barium atom. They both have the same number of protons, but the strontium ion has fewer electrons, so it is smaller. </w:t>
      </w:r>
    </w:p>
    <w:p w:rsidR="00857E5B" w:rsidRPr="006B2AF5" w:rsidRDefault="00857E5B" w:rsidP="00857E5B">
      <w:pPr>
        <w:widowControl w:val="0"/>
        <w:ind w:left="1440" w:hanging="1440"/>
        <w:rPr>
          <w:snapToGrid w:val="0"/>
        </w:rPr>
      </w:pPr>
      <w:proofErr w:type="gramStart"/>
      <w:r>
        <w:rPr>
          <w:snapToGrid w:val="0"/>
        </w:rPr>
        <w:t>Question 3</w:t>
      </w:r>
      <w:r w:rsidRPr="006B2AF5">
        <w:rPr>
          <w:snapToGrid w:val="0"/>
        </w:rPr>
        <w:t>.</w:t>
      </w:r>
      <w:proofErr w:type="gramEnd"/>
      <w:r w:rsidRPr="006B2AF5">
        <w:rPr>
          <w:snapToGrid w:val="0"/>
        </w:rPr>
        <w:t xml:space="preserve"> </w:t>
      </w:r>
      <w:r w:rsidRPr="006B2AF5">
        <w:rPr>
          <w:snapToGrid w:val="0"/>
        </w:rPr>
        <w:tab/>
        <w:t>In which of the following substances would you expect to find hydrogen bonding</w:t>
      </w:r>
      <w:r>
        <w:rPr>
          <w:snapToGrid w:val="0"/>
        </w:rPr>
        <w:t xml:space="preserve"> (3 points)</w:t>
      </w:r>
      <w:r w:rsidRPr="006B2AF5">
        <w:rPr>
          <w:snapToGrid w:val="0"/>
        </w:rPr>
        <w:t xml:space="preserve">? </w:t>
      </w:r>
    </w:p>
    <w:p w:rsidR="00857E5B" w:rsidRPr="00F90D97" w:rsidRDefault="00857E5B" w:rsidP="00857E5B">
      <w:pPr>
        <w:pStyle w:val="ListParagraph"/>
        <w:widowControl w:val="0"/>
        <w:numPr>
          <w:ilvl w:val="0"/>
          <w:numId w:val="19"/>
        </w:numPr>
        <w:rPr>
          <w:snapToGrid w:val="0"/>
        </w:rPr>
      </w:pPr>
      <w:r>
        <w:t>Ethanol, 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5</w:t>
      </w:r>
      <w:r>
        <w:t>OH</w:t>
      </w:r>
      <w:r>
        <w:tab/>
      </w:r>
      <w:r>
        <w:tab/>
      </w:r>
      <w:r>
        <w:tab/>
      </w:r>
      <w:r>
        <w:tab/>
        <w:t>____yes____________</w:t>
      </w:r>
    </w:p>
    <w:p w:rsidR="00857E5B" w:rsidRPr="00F90D97" w:rsidRDefault="00857E5B" w:rsidP="00857E5B">
      <w:pPr>
        <w:pStyle w:val="ListParagraph"/>
        <w:widowControl w:val="0"/>
        <w:numPr>
          <w:ilvl w:val="0"/>
          <w:numId w:val="19"/>
        </w:numPr>
        <w:rPr>
          <w:snapToGrid w:val="0"/>
        </w:rPr>
      </w:pPr>
      <w:r>
        <w:t>Ammonia, NH</w:t>
      </w:r>
      <w:r>
        <w:rPr>
          <w:vertAlign w:val="subscript"/>
        </w:rPr>
        <w:t>3</w:t>
      </w:r>
      <w:r>
        <w:tab/>
      </w:r>
      <w:r>
        <w:tab/>
      </w:r>
      <w:r>
        <w:tab/>
      </w:r>
      <w:r>
        <w:tab/>
        <w:t>____yes_________</w:t>
      </w:r>
    </w:p>
    <w:p w:rsidR="00857E5B" w:rsidRPr="00F90D97" w:rsidRDefault="00857E5B" w:rsidP="00857E5B">
      <w:pPr>
        <w:pStyle w:val="ListParagraph"/>
        <w:widowControl w:val="0"/>
        <w:numPr>
          <w:ilvl w:val="0"/>
          <w:numId w:val="19"/>
        </w:numPr>
        <w:rPr>
          <w:snapToGrid w:val="0"/>
        </w:rPr>
      </w:pPr>
      <w:proofErr w:type="spellStart"/>
      <w:r>
        <w:t>Difluoromethane</w:t>
      </w:r>
      <w:proofErr w:type="spellEnd"/>
      <w:r>
        <w:t>, CH</w:t>
      </w:r>
      <w:r>
        <w:rPr>
          <w:vertAlign w:val="subscript"/>
        </w:rPr>
        <w:t>2</w:t>
      </w:r>
      <w:r>
        <w:t>F</w:t>
      </w:r>
      <w:r>
        <w:rPr>
          <w:vertAlign w:val="subscript"/>
        </w:rPr>
        <w:t>2</w:t>
      </w:r>
      <w:r>
        <w:tab/>
      </w:r>
      <w:r>
        <w:tab/>
      </w:r>
      <w:r>
        <w:tab/>
        <w:t>____no______________</w:t>
      </w:r>
    </w:p>
    <w:p w:rsidR="00857E5B" w:rsidRDefault="00857E5B" w:rsidP="00857E5B">
      <w:pPr>
        <w:widowControl w:val="0"/>
        <w:ind w:left="1440" w:hanging="1440"/>
        <w:rPr>
          <w:snapToGrid w:val="0"/>
        </w:rPr>
      </w:pPr>
    </w:p>
    <w:p w:rsidR="00857E5B" w:rsidRDefault="00857E5B" w:rsidP="00857E5B">
      <w:pPr>
        <w:ind w:left="1440" w:hanging="1440"/>
      </w:pPr>
      <w:proofErr w:type="gramStart"/>
      <w:r>
        <w:t>Question 4.</w:t>
      </w:r>
      <w:proofErr w:type="gramEnd"/>
      <w:r>
        <w:tab/>
        <w:t>During the decomposition of potassium perchlorate, KClO</w:t>
      </w:r>
      <w:r>
        <w:rPr>
          <w:vertAlign w:val="subscript"/>
        </w:rPr>
        <w:t>4</w:t>
      </w:r>
      <w:r>
        <w:t>, 92 mL of gas are collected by the displacement of water at 25 °C. If the atmospheric pressure is 759 mmHg, and the vapor pressure of water at 25 °C is 23.8 mmHg (3 points).</w:t>
      </w:r>
    </w:p>
    <w:p w:rsidR="00857E5B" w:rsidRDefault="00857E5B" w:rsidP="00857E5B">
      <w:pPr>
        <w:pStyle w:val="ListParagraph"/>
        <w:numPr>
          <w:ilvl w:val="7"/>
          <w:numId w:val="20"/>
        </w:numPr>
        <w:ind w:left="1800"/>
        <w:contextualSpacing/>
      </w:pPr>
      <w:r>
        <w:t xml:space="preserve">What is the partial pressure of oxygen gas?  </w:t>
      </w:r>
    </w:p>
    <w:p w:rsidR="00857E5B" w:rsidRDefault="00857E5B" w:rsidP="00857E5B"/>
    <w:p w:rsidR="00857E5B" w:rsidRPr="00B755CE" w:rsidRDefault="00AB684F" w:rsidP="00857E5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water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total</m:t>
              </m:r>
            </m:sub>
          </m:sSub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water</m:t>
              </m:r>
            </m:sub>
          </m:sSub>
        </m:oMath>
      </m:oMathPara>
    </w:p>
    <w:p w:rsidR="00857E5B" w:rsidRDefault="00AB684F" w:rsidP="00857E5B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P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sub>
          </m:sSub>
          <m:r>
            <w:rPr>
              <w:rFonts w:ascii="Cambria Math" w:hAnsi="Cambria Math"/>
            </w:rPr>
            <m:t>=763 mmHg-23.8 mmHg=735.2 mmHg≈735 mmHg</m:t>
          </m:r>
        </m:oMath>
      </m:oMathPara>
    </w:p>
    <w:p w:rsidR="005A5D17" w:rsidRPr="00D2123E" w:rsidRDefault="005A5D17" w:rsidP="00857E5B">
      <w:pPr>
        <w:widowControl w:val="0"/>
        <w:ind w:left="1440" w:hanging="1440"/>
        <w:rPr>
          <w:b/>
        </w:rPr>
      </w:pPr>
    </w:p>
    <w:sectPr w:rsidR="005A5D17" w:rsidRPr="00D2123E" w:rsidSect="00E12520">
      <w:headerReference w:type="default" r:id="rId16"/>
      <w:footerReference w:type="default" r:id="rId17"/>
      <w:type w:val="continuous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684F" w:rsidRDefault="00AB684F">
      <w:r>
        <w:separator/>
      </w:r>
    </w:p>
  </w:endnote>
  <w:endnote w:type="continuationSeparator" w:id="0">
    <w:p w:rsidR="00AB684F" w:rsidRDefault="00AB684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636" w:rsidRDefault="00E37636">
    <w:pPr>
      <w:pStyle w:val="Footer"/>
      <w:jc w:val="center"/>
    </w:pPr>
    <w:r>
      <w:t xml:space="preserve">Page </w:t>
    </w:r>
    <w:r w:rsidR="002325A7">
      <w:t>1</w:t>
    </w:r>
    <w:r>
      <w:t xml:space="preserve"> of 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684F" w:rsidRDefault="00AB684F">
      <w:r>
        <w:separator/>
      </w:r>
    </w:p>
  </w:footnote>
  <w:footnote w:type="continuationSeparator" w:id="0">
    <w:p w:rsidR="00AB684F" w:rsidRDefault="00AB684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7636" w:rsidRDefault="00E37636">
    <w:pPr>
      <w:pStyle w:val="Header"/>
    </w:pPr>
    <w:r>
      <w:t>Grossmont College                                          Name: _____________________________</w:t>
    </w:r>
  </w:p>
  <w:p w:rsidR="00E37636" w:rsidRDefault="00E37636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  <w:r>
      <w:tab/>
    </w:r>
  </w:p>
  <w:p w:rsidR="00E37636" w:rsidRDefault="00F90D97">
    <w:pPr>
      <w:pStyle w:val="Header"/>
      <w:tabs>
        <w:tab w:val="clear" w:pos="4320"/>
        <w:tab w:val="clear" w:pos="8640"/>
        <w:tab w:val="left" w:pos="1650"/>
      </w:tabs>
      <w:jc w:val="both"/>
    </w:pPr>
    <w:r>
      <w:t>Spring 2013</w:t>
    </w:r>
    <w:r w:rsidR="00E37636">
      <w:tab/>
    </w:r>
    <w:r w:rsidR="00E37636">
      <w:tab/>
    </w:r>
    <w:r w:rsidR="00E37636">
      <w:tab/>
    </w:r>
    <w:r w:rsidR="00E37636">
      <w:tab/>
    </w:r>
    <w:r w:rsidR="00E37636">
      <w:tab/>
      <w:t xml:space="preserve"> Section Day: __________Date: _________</w:t>
    </w:r>
  </w:p>
  <w:p w:rsidR="00E37636" w:rsidRDefault="00E37636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62791E"/>
    <w:multiLevelType w:val="multilevel"/>
    <w:tmpl w:val="525AA83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0A9B1076"/>
    <w:multiLevelType w:val="hybridMultilevel"/>
    <w:tmpl w:val="AE7EC1E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901AC3"/>
    <w:multiLevelType w:val="hybridMultilevel"/>
    <w:tmpl w:val="65F4AED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1F0FB1"/>
    <w:multiLevelType w:val="hybridMultilevel"/>
    <w:tmpl w:val="9E06F482"/>
    <w:lvl w:ilvl="0" w:tplc="A0B833B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211558A5"/>
    <w:multiLevelType w:val="hybridMultilevel"/>
    <w:tmpl w:val="6824952E"/>
    <w:lvl w:ilvl="0" w:tplc="CC880DA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5">
    <w:nsid w:val="234C4C6F"/>
    <w:multiLevelType w:val="hybridMultilevel"/>
    <w:tmpl w:val="D1AAEE2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7E71140"/>
    <w:multiLevelType w:val="hybridMultilevel"/>
    <w:tmpl w:val="F72ABC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44A3009"/>
    <w:multiLevelType w:val="hybridMultilevel"/>
    <w:tmpl w:val="3CD4E0C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33512CA"/>
    <w:multiLevelType w:val="hybridMultilevel"/>
    <w:tmpl w:val="343ADB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77E6756"/>
    <w:multiLevelType w:val="hybridMultilevel"/>
    <w:tmpl w:val="C2B04DA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3E3522"/>
    <w:multiLevelType w:val="hybridMultilevel"/>
    <w:tmpl w:val="D374A85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D823F56"/>
    <w:multiLevelType w:val="hybridMultilevel"/>
    <w:tmpl w:val="83B8BC0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DEE6CC3"/>
    <w:multiLevelType w:val="hybridMultilevel"/>
    <w:tmpl w:val="6824952E"/>
    <w:lvl w:ilvl="0" w:tplc="CC880DA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556F589F"/>
    <w:multiLevelType w:val="hybridMultilevel"/>
    <w:tmpl w:val="4614BE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33389E"/>
    <w:multiLevelType w:val="hybridMultilevel"/>
    <w:tmpl w:val="B1F0E3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5DE0274E"/>
    <w:multiLevelType w:val="multilevel"/>
    <w:tmpl w:val="525AA836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6">
    <w:nsid w:val="717B53BA"/>
    <w:multiLevelType w:val="hybridMultilevel"/>
    <w:tmpl w:val="9E06F482"/>
    <w:lvl w:ilvl="0" w:tplc="A0B833B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73BB0F7B"/>
    <w:multiLevelType w:val="hybridMultilevel"/>
    <w:tmpl w:val="617090E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745D5535"/>
    <w:multiLevelType w:val="hybridMultilevel"/>
    <w:tmpl w:val="69DCAF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8686D99"/>
    <w:multiLevelType w:val="hybridMultilevel"/>
    <w:tmpl w:val="A6DE07C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4"/>
  </w:num>
  <w:num w:numId="2">
    <w:abstractNumId w:val="19"/>
  </w:num>
  <w:num w:numId="3">
    <w:abstractNumId w:val="8"/>
  </w:num>
  <w:num w:numId="4">
    <w:abstractNumId w:val="6"/>
  </w:num>
  <w:num w:numId="5">
    <w:abstractNumId w:val="11"/>
  </w:num>
  <w:num w:numId="6">
    <w:abstractNumId w:val="5"/>
  </w:num>
  <w:num w:numId="7">
    <w:abstractNumId w:val="18"/>
  </w:num>
  <w:num w:numId="8">
    <w:abstractNumId w:val="17"/>
  </w:num>
  <w:num w:numId="9">
    <w:abstractNumId w:val="1"/>
  </w:num>
  <w:num w:numId="10">
    <w:abstractNumId w:val="2"/>
  </w:num>
  <w:num w:numId="11">
    <w:abstractNumId w:val="10"/>
  </w:num>
  <w:num w:numId="12">
    <w:abstractNumId w:val="13"/>
  </w:num>
  <w:num w:numId="13">
    <w:abstractNumId w:val="9"/>
  </w:num>
  <w:num w:numId="14">
    <w:abstractNumId w:val="7"/>
  </w:num>
  <w:num w:numId="15">
    <w:abstractNumId w:val="16"/>
  </w:num>
  <w:num w:numId="16">
    <w:abstractNumId w:val="3"/>
  </w:num>
  <w:num w:numId="17">
    <w:abstractNumId w:val="12"/>
  </w:num>
  <w:num w:numId="18">
    <w:abstractNumId w:val="0"/>
  </w:num>
  <w:num w:numId="19">
    <w:abstractNumId w:val="4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1CE9"/>
    <w:rsid w:val="000113CB"/>
    <w:rsid w:val="00034667"/>
    <w:rsid w:val="000441DD"/>
    <w:rsid w:val="0006082E"/>
    <w:rsid w:val="000C3176"/>
    <w:rsid w:val="000D29ED"/>
    <w:rsid w:val="000F341C"/>
    <w:rsid w:val="00106B66"/>
    <w:rsid w:val="001210F1"/>
    <w:rsid w:val="00136F5E"/>
    <w:rsid w:val="00154BA5"/>
    <w:rsid w:val="00166FE0"/>
    <w:rsid w:val="0017068B"/>
    <w:rsid w:val="0018422A"/>
    <w:rsid w:val="0018674C"/>
    <w:rsid w:val="00190B9B"/>
    <w:rsid w:val="0019270D"/>
    <w:rsid w:val="00192C98"/>
    <w:rsid w:val="001C2DFD"/>
    <w:rsid w:val="0021711F"/>
    <w:rsid w:val="002325A7"/>
    <w:rsid w:val="002536D4"/>
    <w:rsid w:val="00256F3B"/>
    <w:rsid w:val="00264E46"/>
    <w:rsid w:val="00297A62"/>
    <w:rsid w:val="002A0C19"/>
    <w:rsid w:val="002A1CA1"/>
    <w:rsid w:val="003062BF"/>
    <w:rsid w:val="00322C7C"/>
    <w:rsid w:val="0033104A"/>
    <w:rsid w:val="003422BD"/>
    <w:rsid w:val="0034283C"/>
    <w:rsid w:val="00351890"/>
    <w:rsid w:val="003668BB"/>
    <w:rsid w:val="00374F9F"/>
    <w:rsid w:val="003C3D88"/>
    <w:rsid w:val="003C57D1"/>
    <w:rsid w:val="003E2DAD"/>
    <w:rsid w:val="004345EE"/>
    <w:rsid w:val="004E61E0"/>
    <w:rsid w:val="004F3A4D"/>
    <w:rsid w:val="00505FA3"/>
    <w:rsid w:val="00523E92"/>
    <w:rsid w:val="005310CB"/>
    <w:rsid w:val="00547402"/>
    <w:rsid w:val="005478AD"/>
    <w:rsid w:val="00554D32"/>
    <w:rsid w:val="00556B4C"/>
    <w:rsid w:val="00594E48"/>
    <w:rsid w:val="0059714E"/>
    <w:rsid w:val="005A5D17"/>
    <w:rsid w:val="005B56C1"/>
    <w:rsid w:val="005D5355"/>
    <w:rsid w:val="00602E0D"/>
    <w:rsid w:val="006077A3"/>
    <w:rsid w:val="00620FD3"/>
    <w:rsid w:val="006213B6"/>
    <w:rsid w:val="00656C33"/>
    <w:rsid w:val="00677146"/>
    <w:rsid w:val="006B2AF5"/>
    <w:rsid w:val="006B7FC9"/>
    <w:rsid w:val="006C45DA"/>
    <w:rsid w:val="006F64D0"/>
    <w:rsid w:val="00706A0E"/>
    <w:rsid w:val="007579A4"/>
    <w:rsid w:val="0076628E"/>
    <w:rsid w:val="00772D89"/>
    <w:rsid w:val="007A4717"/>
    <w:rsid w:val="007A66C5"/>
    <w:rsid w:val="007B2351"/>
    <w:rsid w:val="0080775D"/>
    <w:rsid w:val="00857E5B"/>
    <w:rsid w:val="00875BF6"/>
    <w:rsid w:val="00896506"/>
    <w:rsid w:val="008B4EA1"/>
    <w:rsid w:val="0091443D"/>
    <w:rsid w:val="00922680"/>
    <w:rsid w:val="00933646"/>
    <w:rsid w:val="00942B89"/>
    <w:rsid w:val="00964C04"/>
    <w:rsid w:val="00994EE9"/>
    <w:rsid w:val="009F4BC1"/>
    <w:rsid w:val="00A014D3"/>
    <w:rsid w:val="00A07282"/>
    <w:rsid w:val="00A078B1"/>
    <w:rsid w:val="00A154D8"/>
    <w:rsid w:val="00A35102"/>
    <w:rsid w:val="00A406B0"/>
    <w:rsid w:val="00A61CC1"/>
    <w:rsid w:val="00A959BF"/>
    <w:rsid w:val="00AB684F"/>
    <w:rsid w:val="00B0090B"/>
    <w:rsid w:val="00B02888"/>
    <w:rsid w:val="00B167DB"/>
    <w:rsid w:val="00B75BD6"/>
    <w:rsid w:val="00B91E75"/>
    <w:rsid w:val="00BC7FA9"/>
    <w:rsid w:val="00BD3497"/>
    <w:rsid w:val="00C166A1"/>
    <w:rsid w:val="00C25FC1"/>
    <w:rsid w:val="00C432EE"/>
    <w:rsid w:val="00C4615D"/>
    <w:rsid w:val="00CB1C80"/>
    <w:rsid w:val="00CC1CE9"/>
    <w:rsid w:val="00CD2304"/>
    <w:rsid w:val="00D02CDB"/>
    <w:rsid w:val="00D10152"/>
    <w:rsid w:val="00D2123E"/>
    <w:rsid w:val="00D33409"/>
    <w:rsid w:val="00D65A6F"/>
    <w:rsid w:val="00D75774"/>
    <w:rsid w:val="00D95E2F"/>
    <w:rsid w:val="00DA0028"/>
    <w:rsid w:val="00E11EC7"/>
    <w:rsid w:val="00E12520"/>
    <w:rsid w:val="00E242C6"/>
    <w:rsid w:val="00E27A93"/>
    <w:rsid w:val="00E30CDD"/>
    <w:rsid w:val="00E37636"/>
    <w:rsid w:val="00E403DF"/>
    <w:rsid w:val="00E53D89"/>
    <w:rsid w:val="00E8586B"/>
    <w:rsid w:val="00EC27C3"/>
    <w:rsid w:val="00EC3032"/>
    <w:rsid w:val="00EC4203"/>
    <w:rsid w:val="00F130E0"/>
    <w:rsid w:val="00F273FC"/>
    <w:rsid w:val="00F3766D"/>
    <w:rsid w:val="00F428F0"/>
    <w:rsid w:val="00F60F1C"/>
    <w:rsid w:val="00F90D97"/>
    <w:rsid w:val="00FB5811"/>
    <w:rsid w:val="00FB6451"/>
    <w:rsid w:val="00FB7E83"/>
    <w:rsid w:val="00FD0A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170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57E5B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Title">
    <w:name w:val="Title"/>
    <w:basedOn w:val="Normal"/>
    <w:qFormat/>
    <w:pPr>
      <w:ind w:left="360"/>
      <w:jc w:val="center"/>
    </w:pPr>
    <w:rPr>
      <w:b/>
      <w:bCs/>
    </w:rPr>
  </w:style>
  <w:style w:type="paragraph" w:styleId="ListParagraph">
    <w:name w:val="List Paragraph"/>
    <w:basedOn w:val="Normal"/>
    <w:uiPriority w:val="34"/>
    <w:qFormat/>
    <w:rsid w:val="007B2351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6B7FC9"/>
    <w:rPr>
      <w:color w:val="808080"/>
    </w:rPr>
  </w:style>
  <w:style w:type="paragraph" w:styleId="BalloonText">
    <w:name w:val="Balloon Text"/>
    <w:basedOn w:val="Normal"/>
    <w:link w:val="BalloonTextChar"/>
    <w:rsid w:val="006B7FC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B7FC9"/>
    <w:rPr>
      <w:rFonts w:ascii="Tahoma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17068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857E5B"/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png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422</Words>
  <Characters>241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DCCD</Company>
  <LinksUpToDate>false</LinksUpToDate>
  <CharactersWithSpaces>28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ana Vance</dc:creator>
  <cp:lastModifiedBy>Diana Vance</cp:lastModifiedBy>
  <cp:revision>2</cp:revision>
  <cp:lastPrinted>2005-05-02T22:57:00Z</cp:lastPrinted>
  <dcterms:created xsi:type="dcterms:W3CDTF">2014-12-11T16:35:00Z</dcterms:created>
  <dcterms:modified xsi:type="dcterms:W3CDTF">2014-12-11T16:35:00Z</dcterms:modified>
</cp:coreProperties>
</file>